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62F" w:rsidRDefault="00CE40DE">
      <w:r>
        <w:t>1. Write 2 true and 2 false equations for a true-false equations problem set (use addition and subtraction of numbers up to 20)</w:t>
      </w:r>
    </w:p>
    <w:p w:rsidR="00CE40DE" w:rsidRDefault="00CE40DE" w:rsidP="00CE40DE">
      <w:pPr>
        <w:pStyle w:val="NoSpacing"/>
      </w:pPr>
    </w:p>
    <w:p w:rsidR="00CE40DE" w:rsidRDefault="00CE40DE" w:rsidP="00CE40DE">
      <w:pPr>
        <w:pStyle w:val="NoSpacing"/>
      </w:pPr>
    </w:p>
    <w:p w:rsidR="00CE40DE" w:rsidRDefault="00CE40DE" w:rsidP="00CE40DE">
      <w:pPr>
        <w:pStyle w:val="NoSpacing"/>
      </w:pPr>
    </w:p>
    <w:p w:rsidR="00CE40DE" w:rsidRDefault="00CE40DE" w:rsidP="00CE40DE">
      <w:pPr>
        <w:pStyle w:val="NoSpacing"/>
      </w:pPr>
      <w:r>
        <w:t>2. Write a variety</w:t>
      </w:r>
      <w:r w:rsidR="008B36B6">
        <w:t xml:space="preserve"> (at least 4)</w:t>
      </w:r>
      <w:r>
        <w:t xml:space="preserve"> of missing number equations</w:t>
      </w:r>
      <w:r w:rsidR="008B36B6">
        <w:t xml:space="preserve"> (with missing numbers in a variety of places.  Use addition and subtraction of numbers up to 20. I am looking for specific places where you might put a missing number).</w:t>
      </w:r>
    </w:p>
    <w:p w:rsidR="008B36B6" w:rsidRDefault="008B36B6" w:rsidP="00CE40DE">
      <w:pPr>
        <w:pStyle w:val="NoSpacing"/>
      </w:pPr>
    </w:p>
    <w:p w:rsidR="00F26241" w:rsidRDefault="00F26241" w:rsidP="00CE40DE">
      <w:pPr>
        <w:pStyle w:val="NoSpacing"/>
      </w:pPr>
    </w:p>
    <w:p w:rsidR="008B36B6" w:rsidRDefault="008B36B6" w:rsidP="00CE40DE">
      <w:pPr>
        <w:pStyle w:val="NoSpacing"/>
      </w:pPr>
      <w:bookmarkStart w:id="0" w:name="_GoBack"/>
      <w:bookmarkEnd w:id="0"/>
      <w:r>
        <w:t xml:space="preserve">3. Rewrite each of these not-equations into a larger number of things that are actually </w:t>
      </w:r>
      <w:r w:rsidR="00F26241">
        <w:t>each equations (with the each chunk in an equation being worth the same amount)</w:t>
      </w:r>
    </w:p>
    <w:p w:rsidR="00F26241" w:rsidRDefault="00F26241" w:rsidP="00CE40DE">
      <w:pPr>
        <w:pStyle w:val="NoSpacing"/>
      </w:pPr>
      <w:r>
        <w:t xml:space="preserve">a. </w:t>
      </w:r>
      <w:r w:rsidRPr="00F26241">
        <w:rPr>
          <w:position w:val="-6"/>
        </w:rPr>
        <w:object w:dxaOrig="2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20.75pt;height:14.25pt" o:ole="">
            <v:imagedata r:id="rId5" o:title=""/>
          </v:shape>
          <o:OLEObject Type="Embed" ProgID="Equation.DSMT4" ShapeID="_x0000_i1026" DrawAspect="Content" ObjectID="_1431182567" r:id="rId6"/>
        </w:object>
      </w:r>
      <w:r>
        <w:t xml:space="preserve"> </w:t>
      </w:r>
    </w:p>
    <w:p w:rsidR="00F26241" w:rsidRDefault="00F26241" w:rsidP="00CE40DE">
      <w:pPr>
        <w:pStyle w:val="NoSpacing"/>
      </w:pPr>
      <w:r>
        <w:t xml:space="preserve">b. </w:t>
      </w:r>
      <w:r w:rsidRPr="00F26241">
        <w:rPr>
          <w:position w:val="-24"/>
        </w:rPr>
        <w:object w:dxaOrig="4180" w:dyaOrig="620">
          <v:shape id="_x0000_i1025" type="#_x0000_t75" style="width:209.25pt;height:30.75pt" o:ole="">
            <v:imagedata r:id="rId7" o:title=""/>
          </v:shape>
          <o:OLEObject Type="Embed" ProgID="Equation.DSMT4" ShapeID="_x0000_i1025" DrawAspect="Content" ObjectID="_1431182568" r:id="rId8"/>
        </w:object>
      </w:r>
    </w:p>
    <w:p w:rsidR="008B36B6" w:rsidRPr="00CE40DE" w:rsidRDefault="008B36B6" w:rsidP="00CE40DE">
      <w:pPr>
        <w:pStyle w:val="NoSpacing"/>
      </w:pPr>
    </w:p>
    <w:sectPr w:rsidR="008B36B6" w:rsidRPr="00CE40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40DE"/>
    <w:rsid w:val="00220E04"/>
    <w:rsid w:val="00344697"/>
    <w:rsid w:val="00411B8F"/>
    <w:rsid w:val="005A3B17"/>
    <w:rsid w:val="00881DA5"/>
    <w:rsid w:val="008B36B6"/>
    <w:rsid w:val="00CE40DE"/>
    <w:rsid w:val="00F26241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881DA5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81DA5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881DA5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81DA5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88</Words>
  <Characters>50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1</cp:revision>
  <dcterms:created xsi:type="dcterms:W3CDTF">2013-05-27T23:21:00Z</dcterms:created>
  <dcterms:modified xsi:type="dcterms:W3CDTF">2013-05-27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